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38E8BCE5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EE7AC3">
        <w:rPr>
          <w:b/>
          <w:sz w:val="22"/>
          <w:szCs w:val="22"/>
        </w:rPr>
        <w:t>9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75E97668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1</w:t>
      </w:r>
      <w:r w:rsidRPr="004A0DFD">
        <w:rPr>
          <w:rFonts w:ascii="Arial" w:hAnsi="Arial" w:cs="Arial"/>
          <w:b/>
          <w:sz w:val="24"/>
          <w:szCs w:val="24"/>
          <w:lang w:eastAsia="zh-CN"/>
        </w:rPr>
        <w:t>.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Sabe-se que 1 radiano é a medida do ângulo central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828" w:dyaOrig="300" w14:anchorId="2B105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pt" o:ole="">
            <v:imagedata r:id="rId7" o:title=""/>
          </v:shape>
          <o:OLEObject Type="Embed" ProgID="Equation.DSMT4" ShapeID="_x0000_i1025" DrawAspect="Content" ObjectID="_1818826072" r:id="rId8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de uma circunferência cujo arco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348" w:dyaOrig="300" w14:anchorId="2BDD3203">
          <v:shape id="_x0000_i1026" type="#_x0000_t75" style="width:17.25pt;height:15pt" o:ole="">
            <v:imagedata r:id="rId9" o:title=""/>
          </v:shape>
          <o:OLEObject Type="Embed" ProgID="Equation.DSMT4" ShapeID="_x0000_i1026" DrawAspect="Content" ObjectID="_1818826073" r:id="rId10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tem o mesmo comprimento do raio OA.</w:t>
      </w:r>
    </w:p>
    <w:p w14:paraId="1870597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2924CA14" w14:textId="5FD5F53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noProof/>
          <w:sz w:val="24"/>
          <w:szCs w:val="24"/>
          <w:lang w:val="en-US" w:eastAsia="zh-CN"/>
        </w:rPr>
        <w:drawing>
          <wp:inline distT="0" distB="0" distL="0" distR="0" wp14:anchorId="5FD464A5" wp14:editId="6A9A24CD">
            <wp:extent cx="1383109" cy="1295400"/>
            <wp:effectExtent l="0" t="0" r="7620" b="0"/>
            <wp:docPr id="217635430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275" cy="129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691C50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726FE1A1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Admita que uma partícula percorra, em uma trajetória circular de raio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372" w:dyaOrig="300" w14:anchorId="7225F9B0">
          <v:shape id="_x0000_i1027" type="#_x0000_t75" style="width:18.75pt;height:15pt" o:ole="">
            <v:imagedata r:id="rId12" o:title=""/>
          </v:shape>
          <o:OLEObject Type="Embed" ProgID="Equation.DSMT4" ShapeID="_x0000_i1027" DrawAspect="Content" ObjectID="_1818826074" r:id="rId13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igual a 300 cm, um arco de circunferência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348" w:dyaOrig="300" w14:anchorId="35E8B66C">
          <v:shape id="_x0000_i1028" type="#_x0000_t75" style="width:17.25pt;height:15pt" o:ole="">
            <v:imagedata r:id="rId14" o:title=""/>
          </v:shape>
          <o:OLEObject Type="Embed" ProgID="Equation.DSMT4" ShapeID="_x0000_i1028" DrawAspect="Content" ObjectID="_1818826075" r:id="rId15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que mede 600 cm. </w:t>
      </w:r>
    </w:p>
    <w:p w14:paraId="492FE303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4D24B7F1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Nesse caso, a medida do ângulo central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540" w:dyaOrig="348" w14:anchorId="3BAB0CD9">
          <v:shape id="_x0000_i1029" type="#_x0000_t75" style="width:27pt;height:17.25pt" o:ole="">
            <v:imagedata r:id="rId16" o:title=""/>
          </v:shape>
          <o:OLEObject Type="Embed" ProgID="Equation.DSMT4" ShapeID="_x0000_i1029" DrawAspect="Content" ObjectID="_1818826076" r:id="rId17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em radianos, é igual a: </w:t>
      </w:r>
    </w:p>
    <w:p w14:paraId="14B167D4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a) 2.   </w:t>
      </w:r>
    </w:p>
    <w:p w14:paraId="74E8EA3B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b) 1,5.   </w:t>
      </w:r>
    </w:p>
    <w:p w14:paraId="266EDECF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c) 1.   </w:t>
      </w:r>
    </w:p>
    <w:p w14:paraId="06666AF8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d) 0,5.   </w:t>
      </w:r>
    </w:p>
    <w:p w14:paraId="22224F50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t xml:space="preserve"> </w:t>
      </w:r>
    </w:p>
    <w:p w14:paraId="194971C7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2</w:t>
      </w:r>
      <w:r w:rsidRPr="004A0DFD">
        <w:rPr>
          <w:rFonts w:ascii="Arial" w:hAnsi="Arial" w:cs="Arial"/>
          <w:b/>
          <w:sz w:val="24"/>
          <w:szCs w:val="24"/>
          <w:lang w:eastAsia="zh-CN"/>
        </w:rPr>
        <w:t>.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A figura a seguir ilustra o deslocamento de uma partícula pelo percurso FGHI, partindo de F, sobre os arcos e sobre a reta, conforme a indicação abaixo.</w:t>
      </w:r>
    </w:p>
    <w:p w14:paraId="319E9E3C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2D292D74" w14:textId="2A45C97E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noProof/>
          <w:sz w:val="24"/>
          <w:szCs w:val="24"/>
          <w:lang w:val="en-US" w:eastAsia="zh-CN"/>
        </w:rPr>
        <w:drawing>
          <wp:inline distT="0" distB="0" distL="0" distR="0" wp14:anchorId="2C18C2D7" wp14:editId="7BF5BA48">
            <wp:extent cx="1465234" cy="1357746"/>
            <wp:effectExtent l="0" t="0" r="1905" b="0"/>
            <wp:docPr id="2080590949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361" cy="13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183D3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5DEAF078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O comprimento total do percurso FGHI, feito pela partícula, é igual a:</w:t>
      </w:r>
    </w:p>
    <w:p w14:paraId="19181BFD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4CF67E12" w14:textId="77777777" w:rsidR="004A0DFD" w:rsidRPr="004A0DFD" w:rsidRDefault="004A0DFD" w:rsidP="004A0DFD">
      <w:pPr>
        <w:numPr>
          <w:ilvl w:val="0"/>
          <w:numId w:val="21"/>
        </w:num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object w:dxaOrig="648" w:dyaOrig="300" w14:anchorId="4CF77C0F">
          <v:shape id="_x0000_i1030" type="#_x0000_t75" style="width:32.25pt;height:15pt" o:ole="">
            <v:imagedata r:id="rId19" o:title=""/>
          </v:shape>
          <o:OLEObject Type="Embed" ProgID="Equation.DSMT4" ShapeID="_x0000_i1030" DrawAspect="Content" ObjectID="_1818826077" r:id="rId20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e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80" w:dyaOrig="312" w14:anchorId="4D5F3001">
          <v:shape id="_x0000_i1031" type="#_x0000_t75" style="width:39pt;height:15.75pt" o:ole="">
            <v:imagedata r:id="rId21" o:title=""/>
          </v:shape>
          <o:OLEObject Type="Embed" ProgID="Equation.DSMT4" ShapeID="_x0000_i1031" DrawAspect="Content" ObjectID="_1818826078" r:id="rId22"/>
        </w:object>
      </w:r>
    </w:p>
    <w:p w14:paraId="274F451E" w14:textId="77777777" w:rsidR="004A0DFD" w:rsidRPr="004A0DFD" w:rsidRDefault="004A0DFD" w:rsidP="004A0DFD">
      <w:pPr>
        <w:numPr>
          <w:ilvl w:val="0"/>
          <w:numId w:val="21"/>
        </w:num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object w:dxaOrig="912" w:dyaOrig="360" w14:anchorId="57C1670F">
          <v:shape id="_x0000_i1032" type="#_x0000_t75" style="width:45.75pt;height:18pt" o:ole="">
            <v:imagedata r:id="rId23" o:title=""/>
          </v:shape>
          <o:OLEObject Type="Embed" ProgID="Equation.DSMT4" ShapeID="_x0000_i1032" DrawAspect="Content" ObjectID="_1818826079" r:id="rId24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e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1008" w:dyaOrig="348" w14:anchorId="319B9C57">
          <v:shape id="_x0000_i1033" type="#_x0000_t75" style="width:50.25pt;height:17.25pt" o:ole="">
            <v:imagedata r:id="rId25" o:title=""/>
          </v:shape>
          <o:OLEObject Type="Embed" ProgID="Equation.DSMT4" ShapeID="_x0000_i1033" DrawAspect="Content" ObjectID="_1818826080" r:id="rId26"/>
        </w:object>
      </w:r>
    </w:p>
    <w:p w14:paraId="271B5BCD" w14:textId="77777777" w:rsidR="004A0DFD" w:rsidRPr="004A0DFD" w:rsidRDefault="004A0DFD" w:rsidP="004A0DFD">
      <w:pPr>
        <w:numPr>
          <w:ilvl w:val="0"/>
          <w:numId w:val="21"/>
        </w:num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as retas DE e HG são perpendiculares no ponto C;</w:t>
      </w:r>
    </w:p>
    <w:p w14:paraId="5F9DA163" w14:textId="77777777" w:rsidR="004A0DFD" w:rsidRPr="004A0DFD" w:rsidRDefault="004A0DFD" w:rsidP="004A0DFD">
      <w:pPr>
        <w:numPr>
          <w:ilvl w:val="0"/>
          <w:numId w:val="21"/>
        </w:num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os arcos de circunferência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408" w:dyaOrig="300" w14:anchorId="39C9930B">
          <v:shape id="_x0000_i1034" type="#_x0000_t75" style="width:20.25pt;height:15pt" o:ole="">
            <v:imagedata r:id="rId27" o:title=""/>
          </v:shape>
          <o:OLEObject Type="Embed" ProgID="Equation.DSMT4" ShapeID="_x0000_i1034" DrawAspect="Content" ObjectID="_1818826081" r:id="rId28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e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480" w:dyaOrig="312" w14:anchorId="051AD3E2">
          <v:shape id="_x0000_i1035" type="#_x0000_t75" style="width:24pt;height:15.75pt" o:ole="">
            <v:imagedata r:id="rId29" o:title=""/>
          </v:shape>
          <o:OLEObject Type="Embed" ProgID="Equation.DSMT4" ShapeID="_x0000_i1035" DrawAspect="Content" ObjectID="_1818826082" r:id="rId30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possuem centro C. </w:t>
      </w:r>
    </w:p>
    <w:p w14:paraId="3D452B9B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672" w:dyaOrig="552" w14:anchorId="713F3221">
          <v:shape id="_x0000_i1036" type="#_x0000_t75" style="width:33.75pt;height:27.75pt" o:ole="">
            <v:imagedata r:id="rId31" o:title=""/>
          </v:shape>
          <o:OLEObject Type="Embed" ProgID="Equation.DSMT4" ShapeID="_x0000_i1036" DrawAspect="Content" ObjectID="_1818826083" r:id="rId32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21A6AE94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92" w:dyaOrig="552" w14:anchorId="20732290">
          <v:shape id="_x0000_i1037" type="#_x0000_t75" style="width:39.75pt;height:27.75pt" o:ole="">
            <v:imagedata r:id="rId33" o:title=""/>
          </v:shape>
          <o:OLEObject Type="Embed" ProgID="Equation.DSMT4" ShapeID="_x0000_i1037" DrawAspect="Content" ObjectID="_1818826084" r:id="rId34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1284325E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672" w:dyaOrig="552" w14:anchorId="7C01AA7A">
          <v:shape id="_x0000_i1038" type="#_x0000_t75" style="width:33.75pt;height:27.75pt" o:ole="">
            <v:imagedata r:id="rId35" o:title=""/>
          </v:shape>
          <o:OLEObject Type="Embed" ProgID="Equation.DSMT4" ShapeID="_x0000_i1038" DrawAspect="Content" ObjectID="_1818826085" r:id="rId36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748D0860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588" w:dyaOrig="552" w14:anchorId="66F6050D">
          <v:shape id="_x0000_i1039" type="#_x0000_t75" style="width:29.25pt;height:27.75pt" o:ole="">
            <v:imagedata r:id="rId37" o:title=""/>
          </v:shape>
          <o:OLEObject Type="Embed" ProgID="Equation.DSMT4" ShapeID="_x0000_i1039" DrawAspect="Content" ObjectID="_1818826086" r:id="rId38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61874EF9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t xml:space="preserve"> </w:t>
      </w:r>
    </w:p>
    <w:p w14:paraId="1EED894A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lastRenderedPageBreak/>
        <w:t>3</w:t>
      </w:r>
      <w:r w:rsidRPr="004A0DFD">
        <w:rPr>
          <w:rFonts w:ascii="Arial" w:hAnsi="Arial" w:cs="Arial"/>
          <w:b/>
          <w:sz w:val="24"/>
          <w:szCs w:val="24"/>
          <w:lang w:eastAsia="zh-CN"/>
        </w:rPr>
        <w:t>.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A figura abaixo indica um hexágono regular ABCDEF inscrito em um círculo de centro P e raio 12 m.</w:t>
      </w:r>
    </w:p>
    <w:p w14:paraId="19B8A5C4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5BBC076D" w14:textId="05572183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noProof/>
          <w:sz w:val="24"/>
          <w:szCs w:val="24"/>
          <w:lang w:val="en-US" w:eastAsia="zh-CN"/>
        </w:rPr>
        <w:drawing>
          <wp:inline distT="0" distB="0" distL="0" distR="0" wp14:anchorId="072CB1F2" wp14:editId="11766040">
            <wp:extent cx="2537460" cy="2293620"/>
            <wp:effectExtent l="0" t="0" r="0" b="0"/>
            <wp:docPr id="1817955260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6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75B56A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</w:p>
    <w:p w14:paraId="59BD950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A medida do menor arco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372" w:dyaOrig="348" w14:anchorId="58B34BCE">
          <v:shape id="_x0000_i1040" type="#_x0000_t75" style="width:18.75pt;height:17.25pt" o:ole="">
            <v:imagedata r:id="rId40" o:title=""/>
          </v:shape>
          <o:OLEObject Type="Embed" ProgID="Equation.DSMT4" ShapeID="_x0000_i1040" DrawAspect="Content" ObjectID="_1818826087" r:id="rId41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indicado na figura em linha cheia, supera a medida de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348" w:dyaOrig="288" w14:anchorId="71701532">
          <v:shape id="_x0000_i1041" type="#_x0000_t75" style="width:17.25pt;height:14.25pt" o:ole="">
            <v:imagedata r:id="rId42" o:title=""/>
          </v:shape>
          <o:OLEObject Type="Embed" ProgID="Equation.DSMT4" ShapeID="_x0000_i1041" DrawAspect="Content" ObjectID="_1818826088" r:id="rId43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em um valor que está entre </w:t>
      </w:r>
    </w:p>
    <w:p w14:paraId="590AE823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a) 54 cm e 55 cm.   </w:t>
      </w:r>
    </w:p>
    <w:p w14:paraId="12786235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b) 58 cm e 59 cm.   </w:t>
      </w:r>
    </w:p>
    <w:p w14:paraId="2F5C366A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c) 56 cm e 57 cm.   </w:t>
      </w:r>
    </w:p>
    <w:p w14:paraId="7FA04BF5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d) 60 cm e 61 cm.   </w:t>
      </w:r>
    </w:p>
    <w:p w14:paraId="438EF2D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e) 62 cm e 63 cm.   </w:t>
      </w:r>
    </w:p>
    <w:p w14:paraId="5E06C6E5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t xml:space="preserve"> </w:t>
      </w:r>
    </w:p>
    <w:p w14:paraId="4509202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>4</w:t>
      </w:r>
      <w:r w:rsidRPr="004A0DFD">
        <w:rPr>
          <w:rFonts w:ascii="Arial" w:hAnsi="Arial" w:cs="Arial"/>
          <w:b/>
          <w:sz w:val="24"/>
          <w:szCs w:val="24"/>
          <w:lang w:eastAsia="zh-CN"/>
        </w:rPr>
        <w:t>.</w: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O raio de uma circunferência com área igual </w:t>
      </w:r>
      <w:proofErr w:type="spellStart"/>
      <w:r w:rsidRPr="004A0DFD">
        <w:rPr>
          <w:rFonts w:ascii="Arial" w:hAnsi="Arial" w:cs="Arial"/>
          <w:sz w:val="24"/>
          <w:szCs w:val="24"/>
          <w:lang w:eastAsia="zh-CN"/>
        </w:rPr>
        <w:t>a</w:t>
      </w:r>
      <w:proofErr w:type="spellEnd"/>
      <w:r w:rsidRPr="004A0DFD">
        <w:rPr>
          <w:rFonts w:ascii="Arial" w:hAnsi="Arial" w:cs="Arial"/>
          <w:sz w:val="24"/>
          <w:szCs w:val="24"/>
          <w:lang w:eastAsia="zh-CN"/>
        </w:rPr>
        <w:t xml:space="preserve">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68" w:dyaOrig="312" w14:anchorId="73EA0690">
          <v:shape id="_x0000_i1042" type="#_x0000_t75" style="width:38.25pt;height:15.75pt" o:ole="">
            <v:imagedata r:id="rId44" o:title=""/>
          </v:shape>
          <o:OLEObject Type="Embed" ProgID="Equation.DSMT4" ShapeID="_x0000_i1042" DrawAspect="Content" ObjectID="_1818826089" r:id="rId45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foi aumentado em 50%. Qual o valor da área da nova circunferência após o redimensionamento do comprimento do raio. </w:t>
      </w:r>
    </w:p>
    <w:p w14:paraId="0A232D4C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80" w:dyaOrig="312" w14:anchorId="740AB5A0">
          <v:shape id="_x0000_i1043" type="#_x0000_t75" style="width:39pt;height:15.75pt" o:ole="">
            <v:imagedata r:id="rId46" o:title=""/>
          </v:shape>
          <o:OLEObject Type="Embed" ProgID="Equation.DSMT4" ShapeID="_x0000_i1043" DrawAspect="Content" ObjectID="_1818826090" r:id="rId47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028D67C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80" w:dyaOrig="312" w14:anchorId="59E6A9F1">
          <v:shape id="_x0000_i1044" type="#_x0000_t75" style="width:39pt;height:15.75pt" o:ole="">
            <v:imagedata r:id="rId48" o:title=""/>
          </v:shape>
          <o:OLEObject Type="Embed" ProgID="Equation.DSMT4" ShapeID="_x0000_i1044" DrawAspect="Content" ObjectID="_1818826091" r:id="rId49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05D2BC06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80" w:dyaOrig="312" w14:anchorId="01127545">
          <v:shape id="_x0000_i1045" type="#_x0000_t75" style="width:39pt;height:15.75pt" o:ole="">
            <v:imagedata r:id="rId50" o:title=""/>
          </v:shape>
          <o:OLEObject Type="Embed" ProgID="Equation.DSMT4" ShapeID="_x0000_i1045" DrawAspect="Content" ObjectID="_1818826092" r:id="rId51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0083E24A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80" w:dyaOrig="312" w14:anchorId="3C298F10">
          <v:shape id="_x0000_i1046" type="#_x0000_t75" style="width:39pt;height:15.75pt" o:ole="">
            <v:imagedata r:id="rId52" o:title=""/>
          </v:shape>
          <o:OLEObject Type="Embed" ProgID="Equation.DSMT4" ShapeID="_x0000_i1046" DrawAspect="Content" ObjectID="_1818826093" r:id="rId53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5E8CEC84" w14:textId="77777777" w:rsidR="004A0DFD" w:rsidRPr="004A0DFD" w:rsidRDefault="004A0DFD" w:rsidP="004A0DFD">
      <w:pPr>
        <w:rPr>
          <w:rFonts w:ascii="Arial" w:hAnsi="Arial" w:cs="Arial"/>
          <w:sz w:val="24"/>
          <w:szCs w:val="24"/>
          <w:lang w:val="en-US" w:eastAsia="zh-CN"/>
        </w:rPr>
      </w:pPr>
      <w:r w:rsidRPr="004A0DFD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4A0DFD">
        <w:rPr>
          <w:rFonts w:ascii="Arial" w:hAnsi="Arial" w:cs="Arial"/>
          <w:sz w:val="24"/>
          <w:szCs w:val="24"/>
          <w:lang w:eastAsia="zh-CN"/>
        </w:rPr>
        <w:object w:dxaOrig="780" w:dyaOrig="312" w14:anchorId="21623F18">
          <v:shape id="_x0000_i1047" type="#_x0000_t75" style="width:39pt;height:15.75pt" o:ole="">
            <v:imagedata r:id="rId54" o:title=""/>
          </v:shape>
          <o:OLEObject Type="Embed" ProgID="Equation.DSMT4" ShapeID="_x0000_i1047" DrawAspect="Content" ObjectID="_1818826094" r:id="rId55"/>
        </w:object>
      </w:r>
      <w:r w:rsidRPr="004A0DFD">
        <w:rPr>
          <w:rFonts w:ascii="Arial" w:hAnsi="Arial" w:cs="Arial"/>
          <w:sz w:val="24"/>
          <w:szCs w:val="24"/>
          <w:lang w:eastAsia="zh-CN"/>
        </w:rPr>
        <w:t xml:space="preserve">   </w:t>
      </w:r>
    </w:p>
    <w:p w14:paraId="5F5A6503" w14:textId="5A19CFFD" w:rsidR="004A0DFD" w:rsidRPr="004A0DFD" w:rsidRDefault="004A0DFD" w:rsidP="004A0DFD">
      <w:pPr>
        <w:rPr>
          <w:rFonts w:ascii="Arial" w:hAnsi="Arial" w:cs="Arial"/>
          <w:b/>
          <w:sz w:val="24"/>
          <w:szCs w:val="24"/>
          <w:lang w:eastAsia="zh-CN"/>
        </w:rPr>
      </w:pPr>
      <w:r w:rsidRPr="004A0DFD">
        <w:rPr>
          <w:rFonts w:ascii="Arial" w:hAnsi="Arial" w:cs="Arial"/>
          <w:sz w:val="24"/>
          <w:szCs w:val="24"/>
          <w:lang w:val="en-US" w:eastAsia="zh-CN"/>
        </w:rPr>
        <w:t xml:space="preserve"> </w:t>
      </w:r>
    </w:p>
    <w:sectPr w:rsidR="004A0DFD" w:rsidRPr="004A0DFD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7034AC"/>
    <w:multiLevelType w:val="multilevel"/>
    <w:tmpl w:val="483692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6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1"/>
  </w:num>
  <w:num w:numId="3">
    <w:abstractNumId w:val="19"/>
  </w:num>
  <w:num w:numId="4">
    <w:abstractNumId w:val="14"/>
  </w:num>
  <w:num w:numId="5">
    <w:abstractNumId w:val="16"/>
  </w:num>
  <w:num w:numId="6">
    <w:abstractNumId w:val="0"/>
  </w:num>
  <w:num w:numId="7">
    <w:abstractNumId w:val="5"/>
  </w:num>
  <w:num w:numId="8">
    <w:abstractNumId w:val="15"/>
  </w:num>
  <w:num w:numId="9">
    <w:abstractNumId w:val="6"/>
  </w:num>
  <w:num w:numId="10">
    <w:abstractNumId w:val="10"/>
  </w:num>
  <w:num w:numId="11">
    <w:abstractNumId w:val="17"/>
  </w:num>
  <w:num w:numId="12">
    <w:abstractNumId w:val="4"/>
  </w:num>
  <w:num w:numId="13">
    <w:abstractNumId w:val="9"/>
  </w:num>
  <w:num w:numId="14">
    <w:abstractNumId w:val="12"/>
  </w:num>
  <w:num w:numId="15">
    <w:abstractNumId w:val="18"/>
  </w:num>
  <w:num w:numId="16">
    <w:abstractNumId w:val="2"/>
  </w:num>
  <w:num w:numId="17">
    <w:abstractNumId w:val="8"/>
  </w:num>
  <w:num w:numId="18">
    <w:abstractNumId w:val="20"/>
  </w:num>
  <w:num w:numId="19">
    <w:abstractNumId w:val="7"/>
  </w:num>
  <w:num w:numId="20">
    <w:abstractNumId w:val="3"/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3330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5D0"/>
    <w:rsid w:val="000E2059"/>
    <w:rsid w:val="000E3E2A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0DFD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4A7E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33E3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A58B8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5707F"/>
    <w:rsid w:val="00F70DA9"/>
    <w:rsid w:val="00F809DC"/>
    <w:rsid w:val="00F828A3"/>
    <w:rsid w:val="00F8531A"/>
    <w:rsid w:val="00F92047"/>
    <w:rsid w:val="00F94C39"/>
    <w:rsid w:val="00F96252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22</Words>
  <Characters>1740</Characters>
  <Application>Microsoft Office Word</Application>
  <DocSecurity>0</DocSecurity>
  <Lines>14</Lines>
  <Paragraphs>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2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Ana Paula</cp:lastModifiedBy>
  <cp:revision>4</cp:revision>
  <cp:lastPrinted>2022-10-14T10:43:00Z</cp:lastPrinted>
  <dcterms:created xsi:type="dcterms:W3CDTF">2025-09-01T14:17:00Z</dcterms:created>
  <dcterms:modified xsi:type="dcterms:W3CDTF">2025-09-08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